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B987B9E" w14:textId="2D515366" w:rsidR="00B00241" w:rsidRDefault="00BD2511" w:rsidP="00BD2511">
      <w:pPr>
        <w:jc w:val="center"/>
        <w:rPr>
          <w:sz w:val="28"/>
          <w:szCs w:val="28"/>
        </w:rPr>
      </w:pPr>
      <w:r w:rsidRPr="00BD2511">
        <w:rPr>
          <w:sz w:val="28"/>
          <w:szCs w:val="28"/>
        </w:rPr>
        <w:t>Multiplying and Dividing Rational Expressions</w:t>
      </w:r>
    </w:p>
    <w:p w14:paraId="03CB3B43" w14:textId="77777777" w:rsidR="00616925" w:rsidRDefault="00616925" w:rsidP="00BD2511">
      <w:pPr>
        <w:jc w:val="center"/>
        <w:rPr>
          <w:sz w:val="28"/>
          <w:szCs w:val="28"/>
        </w:rPr>
      </w:pPr>
    </w:p>
    <w:p w14:paraId="26AD2B2B" w14:textId="602AA96A" w:rsidR="00BD2511" w:rsidRDefault="00616925" w:rsidP="00BD2511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2E35F67B" wp14:editId="673D9F7A">
            <wp:extent cx="5486400" cy="3327400"/>
            <wp:effectExtent l="0" t="0" r="0" b="0"/>
            <wp:docPr id="1" name="Picture 1" descr="Macintosh HD:Users:Steph:Desktop:Screen Shot 2014-10-11 at 2.11.41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Steph:Desktop:Screen Shot 2014-10-11 at 2.11.41 PM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32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5DE271" w14:textId="77777777" w:rsidR="00616925" w:rsidRDefault="00616925" w:rsidP="00BD2511">
      <w:pPr>
        <w:jc w:val="center"/>
        <w:rPr>
          <w:sz w:val="28"/>
          <w:szCs w:val="28"/>
        </w:rPr>
      </w:pPr>
    </w:p>
    <w:p w14:paraId="18C4F061" w14:textId="77777777" w:rsidR="00616925" w:rsidRDefault="00616925" w:rsidP="00BD2511">
      <w:pPr>
        <w:jc w:val="center"/>
        <w:rPr>
          <w:sz w:val="28"/>
          <w:szCs w:val="28"/>
        </w:rPr>
      </w:pPr>
    </w:p>
    <w:p w14:paraId="56467F38" w14:textId="77777777" w:rsidR="00616925" w:rsidRDefault="00616925" w:rsidP="00BD2511">
      <w:pPr>
        <w:jc w:val="center"/>
        <w:rPr>
          <w:sz w:val="28"/>
          <w:szCs w:val="28"/>
        </w:rPr>
      </w:pPr>
    </w:p>
    <w:p w14:paraId="26DC2E8E" w14:textId="77777777" w:rsidR="00616925" w:rsidRDefault="00616925" w:rsidP="00736E9D">
      <w:pPr>
        <w:rPr>
          <w:sz w:val="28"/>
          <w:szCs w:val="28"/>
        </w:rPr>
      </w:pPr>
    </w:p>
    <w:p w14:paraId="67F2B541" w14:textId="77777777" w:rsidR="00616925" w:rsidRDefault="00616925" w:rsidP="00BD2511">
      <w:pPr>
        <w:jc w:val="center"/>
        <w:rPr>
          <w:sz w:val="28"/>
          <w:szCs w:val="28"/>
        </w:rPr>
      </w:pPr>
    </w:p>
    <w:p w14:paraId="6120BC44" w14:textId="77777777" w:rsidR="00BD2511" w:rsidRDefault="00BD2511" w:rsidP="00736E9D">
      <w:pPr>
        <w:rPr>
          <w:sz w:val="28"/>
          <w:szCs w:val="28"/>
        </w:rPr>
      </w:pPr>
    </w:p>
    <w:p w14:paraId="3FE3696D" w14:textId="77777777" w:rsidR="00BD2511" w:rsidRDefault="00616925" w:rsidP="00BD2511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21C0082" wp14:editId="474C585D">
            <wp:extent cx="5486400" cy="965200"/>
            <wp:effectExtent l="0" t="0" r="0" b="0"/>
            <wp:docPr id="5" name="Picture 5" descr="Macintosh HD:Users:Steph:Desktop:Screen Shot 2014-10-11 at 2.26.15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acintosh HD:Users:Steph:Desktop:Screen Shot 2014-10-11 at 2.26.15 P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96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504395" w14:textId="77777777" w:rsidR="00616925" w:rsidRDefault="00616925" w:rsidP="00BD2511">
      <w:pPr>
        <w:rPr>
          <w:sz w:val="28"/>
          <w:szCs w:val="28"/>
        </w:rPr>
      </w:pPr>
    </w:p>
    <w:p w14:paraId="2C3D5B76" w14:textId="77777777" w:rsidR="00616925" w:rsidRDefault="00616925" w:rsidP="00BD2511">
      <w:pPr>
        <w:rPr>
          <w:sz w:val="28"/>
          <w:szCs w:val="28"/>
        </w:rPr>
      </w:pPr>
    </w:p>
    <w:p w14:paraId="48EA7769" w14:textId="77777777" w:rsidR="00616925" w:rsidRDefault="00616925" w:rsidP="00BD2511">
      <w:pPr>
        <w:rPr>
          <w:sz w:val="28"/>
          <w:szCs w:val="28"/>
        </w:rPr>
      </w:pPr>
    </w:p>
    <w:p w14:paraId="65F3E42A" w14:textId="77777777" w:rsidR="00616925" w:rsidRDefault="00616925" w:rsidP="00BD2511">
      <w:pPr>
        <w:rPr>
          <w:sz w:val="28"/>
          <w:szCs w:val="28"/>
        </w:rPr>
      </w:pPr>
    </w:p>
    <w:p w14:paraId="5885041C" w14:textId="77777777" w:rsidR="00616925" w:rsidRDefault="00616925" w:rsidP="00BD2511">
      <w:pPr>
        <w:rPr>
          <w:sz w:val="28"/>
          <w:szCs w:val="28"/>
        </w:rPr>
      </w:pPr>
    </w:p>
    <w:p w14:paraId="01FB92BF" w14:textId="77777777" w:rsidR="00616925" w:rsidRDefault="00616925" w:rsidP="00BD2511">
      <w:pPr>
        <w:rPr>
          <w:sz w:val="28"/>
          <w:szCs w:val="28"/>
        </w:rPr>
      </w:pPr>
    </w:p>
    <w:p w14:paraId="2B39646F" w14:textId="77777777" w:rsidR="00616925" w:rsidRDefault="00616925" w:rsidP="00BD2511">
      <w:pPr>
        <w:rPr>
          <w:sz w:val="28"/>
          <w:szCs w:val="28"/>
        </w:rPr>
      </w:pPr>
    </w:p>
    <w:p w14:paraId="53CEAEE6" w14:textId="77777777" w:rsidR="00616925" w:rsidRDefault="00616925" w:rsidP="00BD2511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6E6B928" wp14:editId="6C5A1769">
            <wp:extent cx="5486400" cy="736600"/>
            <wp:effectExtent l="0" t="0" r="0" b="0"/>
            <wp:docPr id="6" name="Picture 6" descr="Macintosh HD:Users:Steph:Desktop:Screen Shot 2014-10-11 at 2.26.2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acintosh HD:Users:Steph:Desktop:Screen Shot 2014-10-11 at 2.26.22 PM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187D5B" w14:textId="77777777" w:rsidR="00616925" w:rsidRDefault="00616925" w:rsidP="00BD2511">
      <w:pPr>
        <w:rPr>
          <w:sz w:val="28"/>
          <w:szCs w:val="28"/>
        </w:rPr>
      </w:pPr>
    </w:p>
    <w:p w14:paraId="358DD0B2" w14:textId="77777777" w:rsidR="00616925" w:rsidRDefault="00616925" w:rsidP="00BD2511">
      <w:pPr>
        <w:rPr>
          <w:sz w:val="28"/>
          <w:szCs w:val="28"/>
        </w:rPr>
      </w:pPr>
    </w:p>
    <w:p w14:paraId="5CC3BFB5" w14:textId="251A50C0" w:rsidR="00616925" w:rsidRDefault="00616925" w:rsidP="00BD2511">
      <w:pPr>
        <w:rPr>
          <w:noProof/>
          <w:sz w:val="28"/>
          <w:szCs w:val="28"/>
        </w:rPr>
      </w:pPr>
    </w:p>
    <w:p w14:paraId="7D9896EF" w14:textId="61E35013" w:rsidR="006331C1" w:rsidRDefault="006331C1" w:rsidP="00BD2511">
      <w:pPr>
        <w:rPr>
          <w:sz w:val="28"/>
          <w:szCs w:val="28"/>
        </w:rPr>
      </w:pPr>
      <w:r>
        <w:rPr>
          <w:noProof/>
          <w:sz w:val="28"/>
          <w:szCs w:val="28"/>
        </w:rPr>
        <w:t xml:space="preserve"> </w:t>
      </w:r>
    </w:p>
    <w:p w14:paraId="45D6BC69" w14:textId="6883CF7A" w:rsidR="008439A7" w:rsidRDefault="008439A7" w:rsidP="00BD2511">
      <w:pPr>
        <w:rPr>
          <w:sz w:val="28"/>
          <w:szCs w:val="28"/>
        </w:rPr>
      </w:pPr>
    </w:p>
    <w:p w14:paraId="5A06EFFE" w14:textId="77777777" w:rsidR="008439A7" w:rsidRDefault="008439A7" w:rsidP="00BD2511">
      <w:pPr>
        <w:rPr>
          <w:sz w:val="28"/>
          <w:szCs w:val="28"/>
        </w:rPr>
      </w:pPr>
    </w:p>
    <w:p w14:paraId="0E020267" w14:textId="77777777" w:rsidR="00C53ADE" w:rsidRDefault="00C53ADE" w:rsidP="00BD2511">
      <w:pPr>
        <w:rPr>
          <w:sz w:val="28"/>
          <w:szCs w:val="28"/>
        </w:rPr>
      </w:pPr>
    </w:p>
    <w:p w14:paraId="7E22CF07" w14:textId="078A4C25" w:rsidR="00C53ADE" w:rsidRDefault="006331C1" w:rsidP="00BD2511">
      <w:pPr>
        <w:rPr>
          <w:sz w:val="28"/>
          <w:szCs w:val="28"/>
        </w:rPr>
      </w:pPr>
      <w:r w:rsidRPr="006331C1">
        <w:rPr>
          <w:sz w:val="28"/>
          <w:szCs w:val="28"/>
        </w:rPr>
        <w:drawing>
          <wp:inline distT="0" distB="0" distL="0" distR="0" wp14:anchorId="5F97DF7C" wp14:editId="60659327">
            <wp:extent cx="6217920" cy="1295400"/>
            <wp:effectExtent l="0" t="0" r="5080" b="0"/>
            <wp:docPr id="9" name="Picture 9" descr="Macintosh HD:Users:Steph:Desktop:Screen Shot 2014-10-11 at 2.28.35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cintosh HD:Users:Steph:Desktop:Screen Shot 2014-10-11 at 2.28.35 PM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792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6614A" w14:textId="77777777" w:rsidR="008439A7" w:rsidRDefault="008439A7" w:rsidP="00BD2511">
      <w:pPr>
        <w:rPr>
          <w:sz w:val="28"/>
          <w:szCs w:val="28"/>
        </w:rPr>
      </w:pPr>
    </w:p>
    <w:p w14:paraId="744F1B70" w14:textId="77777777" w:rsidR="008439A7" w:rsidRDefault="008439A7" w:rsidP="00BD2511">
      <w:pPr>
        <w:rPr>
          <w:sz w:val="28"/>
          <w:szCs w:val="28"/>
        </w:rPr>
      </w:pPr>
    </w:p>
    <w:p w14:paraId="19DC8370" w14:textId="77777777" w:rsidR="008439A7" w:rsidRDefault="008439A7" w:rsidP="00BD2511">
      <w:pPr>
        <w:rPr>
          <w:sz w:val="28"/>
          <w:szCs w:val="28"/>
        </w:rPr>
      </w:pPr>
    </w:p>
    <w:p w14:paraId="1E0A9D8B" w14:textId="6641DB63" w:rsidR="003D2A01" w:rsidRDefault="003D2A01" w:rsidP="00BD2511">
      <w:pPr>
        <w:rPr>
          <w:sz w:val="28"/>
          <w:szCs w:val="28"/>
        </w:rPr>
      </w:pPr>
    </w:p>
    <w:p w14:paraId="184AA8E0" w14:textId="77777777" w:rsidR="003D2A01" w:rsidRDefault="003D2A01" w:rsidP="00BD2511">
      <w:pPr>
        <w:rPr>
          <w:sz w:val="28"/>
          <w:szCs w:val="28"/>
        </w:rPr>
      </w:pPr>
    </w:p>
    <w:p w14:paraId="186D46CB" w14:textId="77777777" w:rsidR="00C53ADE" w:rsidRDefault="00C53ADE" w:rsidP="00BD2511">
      <w:pPr>
        <w:rPr>
          <w:sz w:val="28"/>
          <w:szCs w:val="28"/>
        </w:rPr>
      </w:pPr>
    </w:p>
    <w:p w14:paraId="334187FA" w14:textId="77777777" w:rsidR="00C53ADE" w:rsidRDefault="00C53ADE" w:rsidP="00BD2511">
      <w:pPr>
        <w:rPr>
          <w:sz w:val="28"/>
          <w:szCs w:val="28"/>
        </w:rPr>
      </w:pPr>
    </w:p>
    <w:p w14:paraId="7AE0673F" w14:textId="5BAB931E" w:rsidR="00F9457E" w:rsidRDefault="00F9457E" w:rsidP="00BD2511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Review </w:t>
      </w:r>
    </w:p>
    <w:p w14:paraId="55508C81" w14:textId="7CB0CCA3" w:rsidR="00F9457E" w:rsidRDefault="00F9457E" w:rsidP="00BD2511">
      <w:pPr>
        <w:rPr>
          <w:sz w:val="28"/>
          <w:szCs w:val="28"/>
        </w:rPr>
      </w:pPr>
      <w:r>
        <w:rPr>
          <w:sz w:val="28"/>
          <w:szCs w:val="28"/>
        </w:rPr>
        <w:t xml:space="preserve">Simplify or evaluate the following </w:t>
      </w:r>
    </w:p>
    <w:p w14:paraId="6142CEB8" w14:textId="77777777" w:rsidR="00F9457E" w:rsidRDefault="00F9457E" w:rsidP="00BD2511">
      <w:pPr>
        <w:rPr>
          <w:sz w:val="28"/>
          <w:szCs w:val="28"/>
        </w:rPr>
      </w:pPr>
    </w:p>
    <w:p w14:paraId="0E2B15A5" w14:textId="0B2EC8E9" w:rsidR="00F9457E" w:rsidRPr="00F9457E" w:rsidRDefault="00F9457E" w:rsidP="00BD2511">
      <w:pPr>
        <w:rPr>
          <w:sz w:val="28"/>
          <w:szCs w:val="28"/>
        </w:rPr>
      </w:pPr>
      <w:r>
        <w:rPr>
          <w:sz w:val="28"/>
          <w:szCs w:val="28"/>
        </w:rPr>
        <w:t xml:space="preserve">1.   </w:t>
      </w:r>
      <w:r w:rsidRPr="00F9457E">
        <w:rPr>
          <w:b/>
          <w:position w:val="-6"/>
          <w:sz w:val="28"/>
          <w:szCs w:val="28"/>
        </w:rPr>
        <w:object w:dxaOrig="1040" w:dyaOrig="380" w14:anchorId="1F27C5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19pt" o:ole="">
            <v:imagedata r:id="rId11" o:title=""/>
          </v:shape>
          <o:OLEObject Type="Embed" ProgID="Equation.3" ShapeID="_x0000_i1025" DrawAspect="Content" ObjectID="_1414818391" r:id="rId12"/>
        </w:objec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sz w:val="28"/>
          <w:szCs w:val="28"/>
        </w:rPr>
        <w:t xml:space="preserve">2.  </w:t>
      </w:r>
      <w:r w:rsidR="006331C1" w:rsidRPr="00F9457E">
        <w:rPr>
          <w:b/>
          <w:position w:val="-4"/>
          <w:sz w:val="28"/>
          <w:szCs w:val="28"/>
        </w:rPr>
        <w:object w:dxaOrig="420" w:dyaOrig="460" w14:anchorId="3108FD4F">
          <v:shape id="_x0000_i1036" type="#_x0000_t75" style="width:21pt;height:23pt" o:ole="">
            <v:imagedata r:id="rId13" o:title=""/>
          </v:shape>
          <o:OLEObject Type="Embed" ProgID="Equation.DSMT4" ShapeID="_x0000_i1036" DrawAspect="Content" ObjectID="_1414818392" r:id="rId14"/>
        </w:objec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F9457E">
        <w:rPr>
          <w:sz w:val="28"/>
          <w:szCs w:val="28"/>
        </w:rPr>
        <w:t>3.</w:t>
      </w:r>
      <w:r>
        <w:rPr>
          <w:b/>
          <w:sz w:val="28"/>
          <w:szCs w:val="28"/>
        </w:rPr>
        <w:t xml:space="preserve">  </w:t>
      </w:r>
      <w:r w:rsidR="006331C1" w:rsidRPr="006331C1">
        <w:rPr>
          <w:b/>
          <w:position w:val="-6"/>
          <w:sz w:val="28"/>
          <w:szCs w:val="28"/>
        </w:rPr>
        <w:object w:dxaOrig="1240" w:dyaOrig="340" w14:anchorId="25F3BF4A">
          <v:shape id="_x0000_i1039" type="#_x0000_t75" style="width:62pt;height:17pt" o:ole="">
            <v:imagedata r:id="rId15" o:title=""/>
          </v:shape>
          <o:OLEObject Type="Embed" ProgID="Equation.DSMT4" ShapeID="_x0000_i1039" DrawAspect="Content" ObjectID="_1414818393" r:id="rId16"/>
        </w:objec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F9457E">
        <w:rPr>
          <w:sz w:val="28"/>
          <w:szCs w:val="28"/>
        </w:rPr>
        <w:t>4.</w:t>
      </w:r>
      <w:r>
        <w:rPr>
          <w:b/>
          <w:sz w:val="28"/>
          <w:szCs w:val="28"/>
        </w:rPr>
        <w:t xml:space="preserve">  </w:t>
      </w:r>
      <w:r w:rsidRPr="00F9457E">
        <w:rPr>
          <w:position w:val="-6"/>
          <w:sz w:val="28"/>
          <w:szCs w:val="28"/>
        </w:rPr>
        <w:object w:dxaOrig="620" w:dyaOrig="340" w14:anchorId="0B59B2D8">
          <v:shape id="_x0000_i1028" type="#_x0000_t75" style="width:31pt;height:17pt" o:ole="">
            <v:imagedata r:id="rId17" o:title=""/>
          </v:shape>
          <o:OLEObject Type="Embed" ProgID="Equation.DSMT4" ShapeID="_x0000_i1028" DrawAspect="Content" ObjectID="_1414818394" r:id="rId18"/>
        </w:object>
      </w:r>
    </w:p>
    <w:p w14:paraId="0DE5CB9C" w14:textId="77777777" w:rsidR="00F9457E" w:rsidRDefault="00F9457E" w:rsidP="00BD2511">
      <w:pPr>
        <w:rPr>
          <w:b/>
          <w:sz w:val="28"/>
          <w:szCs w:val="28"/>
        </w:rPr>
      </w:pPr>
    </w:p>
    <w:p w14:paraId="43C0CC8E" w14:textId="77777777" w:rsidR="00F9457E" w:rsidRDefault="00F9457E" w:rsidP="00BD2511">
      <w:pPr>
        <w:rPr>
          <w:b/>
          <w:sz w:val="28"/>
          <w:szCs w:val="28"/>
        </w:rPr>
      </w:pPr>
    </w:p>
    <w:p w14:paraId="567435DB" w14:textId="3934497B" w:rsidR="00F9457E" w:rsidRDefault="00F9457E" w:rsidP="00BD2511">
      <w:pPr>
        <w:rPr>
          <w:b/>
          <w:sz w:val="28"/>
          <w:szCs w:val="28"/>
        </w:rPr>
      </w:pPr>
    </w:p>
    <w:p w14:paraId="4342FD55" w14:textId="77777777" w:rsidR="00F9457E" w:rsidRDefault="00F9457E" w:rsidP="00BD2511">
      <w:pPr>
        <w:rPr>
          <w:b/>
          <w:sz w:val="28"/>
          <w:szCs w:val="28"/>
        </w:rPr>
      </w:pPr>
    </w:p>
    <w:p w14:paraId="7BFD797F" w14:textId="46141440" w:rsidR="00F9457E" w:rsidRDefault="00F9457E" w:rsidP="00BD2511">
      <w:pPr>
        <w:rPr>
          <w:b/>
          <w:sz w:val="28"/>
          <w:szCs w:val="28"/>
        </w:rPr>
      </w:pPr>
    </w:p>
    <w:p w14:paraId="462AF240" w14:textId="2188FB92" w:rsidR="00F9457E" w:rsidRDefault="00F9457E" w:rsidP="00BD2511">
      <w:pPr>
        <w:rPr>
          <w:b/>
          <w:sz w:val="28"/>
          <w:szCs w:val="28"/>
        </w:rPr>
      </w:pPr>
    </w:p>
    <w:p w14:paraId="789C577D" w14:textId="1C602F73" w:rsidR="00F9457E" w:rsidRDefault="00F9457E" w:rsidP="00BD2511">
      <w:pPr>
        <w:rPr>
          <w:b/>
          <w:sz w:val="28"/>
          <w:szCs w:val="28"/>
        </w:rPr>
      </w:pPr>
      <w:bookmarkStart w:id="0" w:name="_GoBack"/>
      <w:bookmarkEnd w:id="0"/>
    </w:p>
    <w:p w14:paraId="20D5593D" w14:textId="77777777" w:rsidR="00F9457E" w:rsidRDefault="00F9457E" w:rsidP="00BD2511">
      <w:pPr>
        <w:rPr>
          <w:b/>
          <w:sz w:val="28"/>
          <w:szCs w:val="28"/>
        </w:rPr>
      </w:pPr>
    </w:p>
    <w:p w14:paraId="33CD3255" w14:textId="77777777" w:rsidR="00F9457E" w:rsidRDefault="00F9457E" w:rsidP="00BD2511">
      <w:pPr>
        <w:rPr>
          <w:b/>
          <w:sz w:val="28"/>
          <w:szCs w:val="28"/>
        </w:rPr>
      </w:pPr>
    </w:p>
    <w:p w14:paraId="6210B10E" w14:textId="77777777" w:rsidR="00F9457E" w:rsidRDefault="00F9457E" w:rsidP="00BD2511">
      <w:pPr>
        <w:rPr>
          <w:b/>
          <w:sz w:val="28"/>
          <w:szCs w:val="28"/>
        </w:rPr>
      </w:pPr>
    </w:p>
    <w:p w14:paraId="35655F8C" w14:textId="77777777" w:rsidR="00F9457E" w:rsidRDefault="00F9457E" w:rsidP="00BD2511">
      <w:pPr>
        <w:rPr>
          <w:b/>
          <w:sz w:val="28"/>
          <w:szCs w:val="28"/>
        </w:rPr>
      </w:pPr>
    </w:p>
    <w:p w14:paraId="0D0F4233" w14:textId="77777777" w:rsidR="00F9457E" w:rsidRDefault="00F9457E" w:rsidP="00BD2511">
      <w:pPr>
        <w:rPr>
          <w:b/>
          <w:sz w:val="28"/>
          <w:szCs w:val="28"/>
        </w:rPr>
      </w:pPr>
    </w:p>
    <w:p w14:paraId="1D6B44D1" w14:textId="77777777" w:rsidR="00F9457E" w:rsidRDefault="00F9457E" w:rsidP="00BD2511">
      <w:pPr>
        <w:rPr>
          <w:b/>
          <w:sz w:val="28"/>
          <w:szCs w:val="28"/>
        </w:rPr>
      </w:pPr>
    </w:p>
    <w:p w14:paraId="373BD8CC" w14:textId="77777777" w:rsidR="00F9457E" w:rsidRDefault="00F9457E" w:rsidP="00BD2511">
      <w:pPr>
        <w:rPr>
          <w:b/>
          <w:sz w:val="28"/>
          <w:szCs w:val="28"/>
        </w:rPr>
      </w:pPr>
    </w:p>
    <w:p w14:paraId="0DF8DFE8" w14:textId="77777777" w:rsidR="00F9457E" w:rsidRDefault="00F9457E" w:rsidP="00BD2511">
      <w:pPr>
        <w:rPr>
          <w:b/>
          <w:sz w:val="28"/>
          <w:szCs w:val="28"/>
        </w:rPr>
      </w:pPr>
    </w:p>
    <w:p w14:paraId="1FB279EF" w14:textId="77777777" w:rsidR="00F9457E" w:rsidRDefault="00F9457E" w:rsidP="00BD2511">
      <w:pPr>
        <w:rPr>
          <w:b/>
          <w:sz w:val="28"/>
          <w:szCs w:val="28"/>
        </w:rPr>
      </w:pPr>
    </w:p>
    <w:p w14:paraId="1CFC9793" w14:textId="77777777" w:rsidR="00F9457E" w:rsidRDefault="00F9457E" w:rsidP="00BD2511">
      <w:pPr>
        <w:rPr>
          <w:b/>
          <w:sz w:val="28"/>
          <w:szCs w:val="28"/>
        </w:rPr>
      </w:pPr>
    </w:p>
    <w:p w14:paraId="214F9C66" w14:textId="77777777" w:rsidR="00F9457E" w:rsidRDefault="00F9457E" w:rsidP="00BD2511">
      <w:pPr>
        <w:rPr>
          <w:b/>
          <w:sz w:val="28"/>
          <w:szCs w:val="28"/>
        </w:rPr>
      </w:pPr>
    </w:p>
    <w:p w14:paraId="062FBF2A" w14:textId="77777777" w:rsidR="00F9457E" w:rsidRDefault="00F9457E" w:rsidP="00BD2511">
      <w:pPr>
        <w:rPr>
          <w:b/>
          <w:sz w:val="28"/>
          <w:szCs w:val="28"/>
        </w:rPr>
      </w:pPr>
    </w:p>
    <w:p w14:paraId="70C55405" w14:textId="77777777" w:rsidR="00F9457E" w:rsidRDefault="00F9457E" w:rsidP="00BD2511">
      <w:pPr>
        <w:rPr>
          <w:b/>
          <w:sz w:val="28"/>
          <w:szCs w:val="28"/>
        </w:rPr>
      </w:pPr>
    </w:p>
    <w:p w14:paraId="5D3532A2" w14:textId="77777777" w:rsidR="00F9457E" w:rsidRDefault="00F9457E" w:rsidP="00BD2511">
      <w:pPr>
        <w:rPr>
          <w:b/>
          <w:sz w:val="28"/>
          <w:szCs w:val="28"/>
        </w:rPr>
      </w:pPr>
    </w:p>
    <w:p w14:paraId="5CE46391" w14:textId="77777777" w:rsidR="00F9457E" w:rsidRDefault="00F9457E" w:rsidP="00BD2511">
      <w:pPr>
        <w:rPr>
          <w:b/>
          <w:sz w:val="28"/>
          <w:szCs w:val="28"/>
        </w:rPr>
      </w:pPr>
    </w:p>
    <w:p w14:paraId="40CC8F09" w14:textId="77777777" w:rsidR="00F9457E" w:rsidRDefault="00F9457E" w:rsidP="00BD2511">
      <w:pPr>
        <w:rPr>
          <w:b/>
          <w:sz w:val="28"/>
          <w:szCs w:val="28"/>
        </w:rPr>
      </w:pPr>
    </w:p>
    <w:p w14:paraId="0298328D" w14:textId="77777777" w:rsidR="00F9457E" w:rsidRDefault="00F9457E" w:rsidP="00BD2511">
      <w:pPr>
        <w:rPr>
          <w:b/>
          <w:sz w:val="28"/>
          <w:szCs w:val="28"/>
        </w:rPr>
      </w:pPr>
    </w:p>
    <w:p w14:paraId="23D7FC61" w14:textId="77777777" w:rsidR="00F9457E" w:rsidRDefault="00F9457E" w:rsidP="00BD2511">
      <w:pPr>
        <w:rPr>
          <w:b/>
          <w:sz w:val="28"/>
          <w:szCs w:val="28"/>
        </w:rPr>
      </w:pPr>
    </w:p>
    <w:p w14:paraId="2FF9CEB6" w14:textId="77777777" w:rsidR="00F9457E" w:rsidRDefault="00F9457E" w:rsidP="00BD2511">
      <w:pPr>
        <w:rPr>
          <w:b/>
          <w:sz w:val="28"/>
          <w:szCs w:val="28"/>
        </w:rPr>
      </w:pPr>
    </w:p>
    <w:p w14:paraId="1D7BF2D0" w14:textId="77777777" w:rsidR="00F9457E" w:rsidRDefault="00F9457E" w:rsidP="00BD2511">
      <w:pPr>
        <w:rPr>
          <w:b/>
          <w:sz w:val="28"/>
          <w:szCs w:val="28"/>
        </w:rPr>
      </w:pPr>
    </w:p>
    <w:p w14:paraId="371ECF1C" w14:textId="77777777" w:rsidR="00F9457E" w:rsidRDefault="00F9457E" w:rsidP="00BD2511">
      <w:pPr>
        <w:rPr>
          <w:b/>
          <w:sz w:val="28"/>
          <w:szCs w:val="28"/>
        </w:rPr>
      </w:pPr>
    </w:p>
    <w:p w14:paraId="33FC2BD5" w14:textId="77777777" w:rsidR="00F9457E" w:rsidRDefault="00F9457E" w:rsidP="00BD2511">
      <w:pPr>
        <w:rPr>
          <w:b/>
          <w:sz w:val="28"/>
          <w:szCs w:val="28"/>
        </w:rPr>
      </w:pPr>
    </w:p>
    <w:p w14:paraId="6C2A48DE" w14:textId="77777777" w:rsidR="00F9457E" w:rsidRDefault="00F9457E" w:rsidP="00BD2511">
      <w:pPr>
        <w:rPr>
          <w:b/>
          <w:sz w:val="28"/>
          <w:szCs w:val="28"/>
        </w:rPr>
      </w:pPr>
    </w:p>
    <w:p w14:paraId="2D3A5939" w14:textId="77777777" w:rsidR="00F9457E" w:rsidRDefault="00F9457E" w:rsidP="00BD2511">
      <w:pPr>
        <w:rPr>
          <w:b/>
          <w:sz w:val="28"/>
          <w:szCs w:val="28"/>
        </w:rPr>
      </w:pPr>
    </w:p>
    <w:p w14:paraId="033D68E1" w14:textId="56378926" w:rsidR="003D2A01" w:rsidRDefault="003D2A01" w:rsidP="00BD2511">
      <w:pPr>
        <w:rPr>
          <w:b/>
          <w:sz w:val="28"/>
          <w:szCs w:val="28"/>
        </w:rPr>
      </w:pPr>
      <w:r>
        <w:rPr>
          <w:b/>
          <w:sz w:val="28"/>
          <w:szCs w:val="28"/>
        </w:rPr>
        <w:t>Selected Answers:</w:t>
      </w:r>
    </w:p>
    <w:p w14:paraId="65ED287F" w14:textId="77777777" w:rsidR="003D2A01" w:rsidRDefault="003D2A01" w:rsidP="00BD2511">
      <w:pPr>
        <w:rPr>
          <w:b/>
          <w:sz w:val="28"/>
          <w:szCs w:val="28"/>
        </w:rPr>
      </w:pPr>
    </w:p>
    <w:p w14:paraId="2B954EB2" w14:textId="19F8DEFA" w:rsidR="003D2A01" w:rsidRDefault="003D2A01" w:rsidP="00BD2511">
      <w:pPr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3D2A01">
        <w:rPr>
          <w:position w:val="-10"/>
          <w:sz w:val="28"/>
          <w:szCs w:val="28"/>
        </w:rPr>
        <w:object w:dxaOrig="1240" w:dyaOrig="360" w14:anchorId="7B8EEE44">
          <v:shape id="_x0000_i1029" type="#_x0000_t75" style="width:62pt;height:18pt" o:ole="">
            <v:imagedata r:id="rId19" o:title=""/>
          </v:shape>
          <o:OLEObject Type="Embed" ProgID="Equation.3" ShapeID="_x0000_i1029" DrawAspect="Content" ObjectID="_1414818395" r:id="rId20"/>
        </w:object>
      </w:r>
    </w:p>
    <w:p w14:paraId="3899BDEF" w14:textId="77777777" w:rsidR="003D2A01" w:rsidRDefault="003D2A01" w:rsidP="00BD2511">
      <w:pPr>
        <w:rPr>
          <w:sz w:val="28"/>
          <w:szCs w:val="28"/>
        </w:rPr>
      </w:pPr>
    </w:p>
    <w:p w14:paraId="7D184845" w14:textId="27998617" w:rsidR="003D2A01" w:rsidRDefault="003D2A01" w:rsidP="00BD2511">
      <w:pPr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3D2A01">
        <w:rPr>
          <w:position w:val="-24"/>
          <w:sz w:val="28"/>
          <w:szCs w:val="28"/>
        </w:rPr>
        <w:object w:dxaOrig="2060" w:dyaOrig="620" w14:anchorId="47B9E01F">
          <v:shape id="_x0000_i1030" type="#_x0000_t75" style="width:103pt;height:31pt" o:ole="">
            <v:imagedata r:id="rId21" o:title=""/>
          </v:shape>
          <o:OLEObject Type="Embed" ProgID="Equation.3" ShapeID="_x0000_i1030" DrawAspect="Content" ObjectID="_1414818396" r:id="rId22"/>
        </w:object>
      </w:r>
    </w:p>
    <w:p w14:paraId="1BBF2804" w14:textId="77777777" w:rsidR="003D2A01" w:rsidRDefault="003D2A01" w:rsidP="00BD2511">
      <w:pPr>
        <w:rPr>
          <w:sz w:val="28"/>
          <w:szCs w:val="28"/>
        </w:rPr>
      </w:pPr>
    </w:p>
    <w:p w14:paraId="0F6EEB1C" w14:textId="2D3E59DB" w:rsidR="003D2A01" w:rsidRDefault="003D2A01" w:rsidP="00BD2511">
      <w:pPr>
        <w:rPr>
          <w:sz w:val="28"/>
          <w:szCs w:val="28"/>
        </w:rPr>
      </w:pPr>
      <w:r>
        <w:rPr>
          <w:sz w:val="28"/>
          <w:szCs w:val="28"/>
        </w:rPr>
        <w:t xml:space="preserve">9. </w:t>
      </w:r>
      <w:r w:rsidRPr="003D2A01">
        <w:rPr>
          <w:position w:val="-36"/>
          <w:sz w:val="28"/>
          <w:szCs w:val="28"/>
        </w:rPr>
        <w:object w:dxaOrig="2360" w:dyaOrig="820" w14:anchorId="4C09E160">
          <v:shape id="_x0000_i1031" type="#_x0000_t75" style="width:118pt;height:41pt" o:ole="">
            <v:imagedata r:id="rId23" o:title=""/>
          </v:shape>
          <o:OLEObject Type="Embed" ProgID="Equation.3" ShapeID="_x0000_i1031" DrawAspect="Content" ObjectID="_1414818397" r:id="rId24"/>
        </w:object>
      </w:r>
    </w:p>
    <w:p w14:paraId="695739A5" w14:textId="77777777" w:rsidR="003D2A01" w:rsidRDefault="003D2A01" w:rsidP="00BD2511">
      <w:pPr>
        <w:rPr>
          <w:sz w:val="28"/>
          <w:szCs w:val="28"/>
        </w:rPr>
      </w:pPr>
    </w:p>
    <w:p w14:paraId="524B6135" w14:textId="30DD082B" w:rsidR="003D2A01" w:rsidRDefault="003D2A01" w:rsidP="00BD2511">
      <w:pPr>
        <w:rPr>
          <w:sz w:val="28"/>
          <w:szCs w:val="28"/>
        </w:rPr>
      </w:pPr>
      <w:r>
        <w:rPr>
          <w:sz w:val="28"/>
          <w:szCs w:val="28"/>
        </w:rPr>
        <w:t xml:space="preserve">11. </w:t>
      </w:r>
      <w:r w:rsidRPr="003D2A01">
        <w:rPr>
          <w:position w:val="-36"/>
          <w:sz w:val="28"/>
          <w:szCs w:val="28"/>
        </w:rPr>
        <w:object w:dxaOrig="2120" w:dyaOrig="740" w14:anchorId="2A8F3243">
          <v:shape id="_x0000_i1032" type="#_x0000_t75" style="width:106pt;height:37pt" o:ole="">
            <v:imagedata r:id="rId25" o:title=""/>
          </v:shape>
          <o:OLEObject Type="Embed" ProgID="Equation.3" ShapeID="_x0000_i1032" DrawAspect="Content" ObjectID="_1414818398" r:id="rId26"/>
        </w:object>
      </w:r>
    </w:p>
    <w:p w14:paraId="48AA69A9" w14:textId="77777777" w:rsidR="003D2A01" w:rsidRDefault="003D2A01" w:rsidP="00BD2511">
      <w:pPr>
        <w:rPr>
          <w:sz w:val="28"/>
          <w:szCs w:val="28"/>
        </w:rPr>
      </w:pPr>
    </w:p>
    <w:p w14:paraId="4CA45621" w14:textId="578912BE" w:rsidR="003D2A01" w:rsidRPr="003D2A01" w:rsidRDefault="003D2A01" w:rsidP="00BD2511">
      <w:pPr>
        <w:rPr>
          <w:sz w:val="28"/>
          <w:szCs w:val="28"/>
        </w:rPr>
      </w:pPr>
      <w:r>
        <w:rPr>
          <w:sz w:val="28"/>
          <w:szCs w:val="28"/>
        </w:rPr>
        <w:t xml:space="preserve">17. </w:t>
      </w:r>
      <w:r w:rsidRPr="003D2A01">
        <w:rPr>
          <w:position w:val="-24"/>
          <w:sz w:val="28"/>
          <w:szCs w:val="28"/>
        </w:rPr>
        <w:object w:dxaOrig="1980" w:dyaOrig="620" w14:anchorId="40A0EC4C">
          <v:shape id="_x0000_i1033" type="#_x0000_t75" style="width:99pt;height:31pt" o:ole="">
            <v:imagedata r:id="rId27" o:title=""/>
          </v:shape>
          <o:OLEObject Type="Embed" ProgID="Equation.3" ShapeID="_x0000_i1033" DrawAspect="Content" ObjectID="_1414818399" r:id="rId28"/>
        </w:object>
      </w:r>
    </w:p>
    <w:sectPr w:rsidR="003D2A01" w:rsidRPr="003D2A01" w:rsidSect="00736E9D">
      <w:headerReference w:type="first" r:id="rId29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087AD03" w14:textId="77777777" w:rsidR="00A01B2F" w:rsidRDefault="00A01B2F" w:rsidP="00BD2511">
      <w:r>
        <w:separator/>
      </w:r>
    </w:p>
  </w:endnote>
  <w:endnote w:type="continuationSeparator" w:id="0">
    <w:p w14:paraId="01DD3E01" w14:textId="77777777" w:rsidR="00A01B2F" w:rsidRDefault="00A01B2F" w:rsidP="00BD25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5355235" w14:textId="77777777" w:rsidR="00A01B2F" w:rsidRDefault="00A01B2F" w:rsidP="00BD2511">
      <w:r>
        <w:separator/>
      </w:r>
    </w:p>
  </w:footnote>
  <w:footnote w:type="continuationSeparator" w:id="0">
    <w:p w14:paraId="229EC22C" w14:textId="77777777" w:rsidR="00A01B2F" w:rsidRDefault="00A01B2F" w:rsidP="00BD2511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0382C74" w14:textId="112DDD49" w:rsidR="0044297E" w:rsidRDefault="0044297E" w:rsidP="0044297E">
    <w:pPr>
      <w:pStyle w:val="Header"/>
    </w:pPr>
    <w:r>
      <w:t>S</w:t>
    </w:r>
    <w:r w:rsidR="00F9457E">
      <w:t>econdary III 6</w:t>
    </w:r>
    <w:r>
      <w:t>-1 HW</w:t>
    </w:r>
    <w:r>
      <w:tab/>
    </w:r>
    <w:r>
      <w:tab/>
      <w:t>Name: ____________________________</w:t>
    </w:r>
  </w:p>
  <w:p w14:paraId="23681FA3" w14:textId="77777777" w:rsidR="0044297E" w:rsidRDefault="0044297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2511"/>
    <w:rsid w:val="00054144"/>
    <w:rsid w:val="0028387E"/>
    <w:rsid w:val="003D2A01"/>
    <w:rsid w:val="0044297E"/>
    <w:rsid w:val="00616925"/>
    <w:rsid w:val="006331C1"/>
    <w:rsid w:val="00736E9D"/>
    <w:rsid w:val="008439A7"/>
    <w:rsid w:val="00A01B2F"/>
    <w:rsid w:val="00B00241"/>
    <w:rsid w:val="00BD2511"/>
    <w:rsid w:val="00C53ADE"/>
    <w:rsid w:val="00CD11BD"/>
    <w:rsid w:val="00DB2D62"/>
    <w:rsid w:val="00E04AF1"/>
    <w:rsid w:val="00F945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77B6B6A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D251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D2511"/>
  </w:style>
  <w:style w:type="paragraph" w:styleId="Footer">
    <w:name w:val="footer"/>
    <w:basedOn w:val="Normal"/>
    <w:link w:val="FooterChar"/>
    <w:uiPriority w:val="99"/>
    <w:unhideWhenUsed/>
    <w:rsid w:val="00BD251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D2511"/>
  </w:style>
  <w:style w:type="paragraph" w:styleId="BalloonText">
    <w:name w:val="Balloon Text"/>
    <w:basedOn w:val="Normal"/>
    <w:link w:val="BalloonTextChar"/>
    <w:uiPriority w:val="99"/>
    <w:semiHidden/>
    <w:unhideWhenUsed/>
    <w:rsid w:val="00BD251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2511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D251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D2511"/>
  </w:style>
  <w:style w:type="paragraph" w:styleId="Footer">
    <w:name w:val="footer"/>
    <w:basedOn w:val="Normal"/>
    <w:link w:val="FooterChar"/>
    <w:uiPriority w:val="99"/>
    <w:unhideWhenUsed/>
    <w:rsid w:val="00BD251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D2511"/>
  </w:style>
  <w:style w:type="paragraph" w:styleId="BalloonText">
    <w:name w:val="Balloon Text"/>
    <w:basedOn w:val="Normal"/>
    <w:link w:val="BalloonTextChar"/>
    <w:uiPriority w:val="99"/>
    <w:semiHidden/>
    <w:unhideWhenUsed/>
    <w:rsid w:val="00BD251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2511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20" Type="http://schemas.openxmlformats.org/officeDocument/2006/relationships/oleObject" Target="embeddings/Microsoft_Equation1.bin"/><Relationship Id="rId21" Type="http://schemas.openxmlformats.org/officeDocument/2006/relationships/image" Target="media/image10.emf"/><Relationship Id="rId22" Type="http://schemas.openxmlformats.org/officeDocument/2006/relationships/oleObject" Target="embeddings/Microsoft_Equation2.bin"/><Relationship Id="rId23" Type="http://schemas.openxmlformats.org/officeDocument/2006/relationships/image" Target="media/image11.emf"/><Relationship Id="rId24" Type="http://schemas.openxmlformats.org/officeDocument/2006/relationships/oleObject" Target="embeddings/Microsoft_Equation3.bin"/><Relationship Id="rId25" Type="http://schemas.openxmlformats.org/officeDocument/2006/relationships/image" Target="media/image12.emf"/><Relationship Id="rId26" Type="http://schemas.openxmlformats.org/officeDocument/2006/relationships/oleObject" Target="embeddings/Microsoft_Equation4.bin"/><Relationship Id="rId27" Type="http://schemas.openxmlformats.org/officeDocument/2006/relationships/image" Target="media/image13.emf"/><Relationship Id="rId28" Type="http://schemas.openxmlformats.org/officeDocument/2006/relationships/oleObject" Target="embeddings/Microsoft_Equation5.bin"/><Relationship Id="rId29" Type="http://schemas.openxmlformats.org/officeDocument/2006/relationships/header" Target="header1.xml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10" Type="http://schemas.openxmlformats.org/officeDocument/2006/relationships/image" Target="media/image4.png"/><Relationship Id="rId11" Type="http://schemas.openxmlformats.org/officeDocument/2006/relationships/image" Target="media/image5.emf"/><Relationship Id="rId12" Type="http://schemas.openxmlformats.org/officeDocument/2006/relationships/oleObject" Target="embeddings/oleObject1.bin"/><Relationship Id="rId13" Type="http://schemas.openxmlformats.org/officeDocument/2006/relationships/image" Target="media/image6.emf"/><Relationship Id="rId14" Type="http://schemas.openxmlformats.org/officeDocument/2006/relationships/oleObject" Target="embeddings/oleObject2.bin"/><Relationship Id="rId15" Type="http://schemas.openxmlformats.org/officeDocument/2006/relationships/image" Target="media/image7.emf"/><Relationship Id="rId16" Type="http://schemas.openxmlformats.org/officeDocument/2006/relationships/oleObject" Target="embeddings/oleObject3.bin"/><Relationship Id="rId17" Type="http://schemas.openxmlformats.org/officeDocument/2006/relationships/image" Target="media/image8.emf"/><Relationship Id="rId18" Type="http://schemas.openxmlformats.org/officeDocument/2006/relationships/oleObject" Target="embeddings/oleObject4.bin"/><Relationship Id="rId19" Type="http://schemas.openxmlformats.org/officeDocument/2006/relationships/image" Target="media/image9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64</Words>
  <Characters>367</Characters>
  <Application>Microsoft Macintosh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 McCartney</dc:creator>
  <cp:keywords/>
  <dc:description/>
  <cp:lastModifiedBy>Cassandra Driggs</cp:lastModifiedBy>
  <cp:revision>3</cp:revision>
  <cp:lastPrinted>2016-11-18T14:31:00Z</cp:lastPrinted>
  <dcterms:created xsi:type="dcterms:W3CDTF">2016-11-18T15:10:00Z</dcterms:created>
  <dcterms:modified xsi:type="dcterms:W3CDTF">2016-11-18T15:12:00Z</dcterms:modified>
</cp:coreProperties>
</file>